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Default Extension="vsdx" ContentType="application/vnd.ms-visio.drawing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6E54" w:rsidRPr="0092440A" w:rsidRDefault="00356E54" w:rsidP="000F4048">
      <w:pPr>
        <w:rPr>
          <w:rFonts w:ascii="Times New Roman" w:hAnsi="Times New Roman" w:cs="Times New Roman"/>
          <w:b/>
          <w:sz w:val="28"/>
          <w:szCs w:val="28"/>
        </w:rPr>
      </w:pPr>
      <w:r w:rsidRPr="0092440A">
        <w:rPr>
          <w:rFonts w:ascii="Times New Roman" w:hAnsi="Times New Roman" w:cs="Times New Roman"/>
          <w:b/>
          <w:sz w:val="28"/>
          <w:szCs w:val="28"/>
        </w:rPr>
        <w:t>TEST  MATEMATIKA 8      TREMUJORI   II</w:t>
      </w:r>
    </w:p>
    <w:p w:rsidR="00356E54" w:rsidRPr="00356E54" w:rsidRDefault="00356E54" w:rsidP="00356E54">
      <w:pPr>
        <w:rPr>
          <w:rFonts w:ascii="Times New Roman" w:hAnsi="Times New Roman" w:cs="Times New Roman"/>
          <w:b/>
          <w:sz w:val="24"/>
          <w:szCs w:val="24"/>
        </w:rPr>
      </w:pPr>
      <w:r w:rsidRPr="005C6DFA">
        <w:rPr>
          <w:rFonts w:ascii="Times New Roman" w:hAnsi="Times New Roman" w:cs="Times New Roman"/>
          <w:b/>
          <w:sz w:val="24"/>
          <w:szCs w:val="24"/>
        </w:rPr>
        <w:t xml:space="preserve">GRUPI    </w:t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5C6DFA">
        <w:rPr>
          <w:rFonts w:ascii="Times New Roman" w:hAnsi="Times New Roman" w:cs="Times New Roman"/>
          <w:b/>
          <w:sz w:val="24"/>
          <w:szCs w:val="24"/>
        </w:rPr>
        <w:t xml:space="preserve">                 EMER  MBIEMER ___________________________________</w:t>
      </w:r>
    </w:p>
    <w:p w:rsidR="005B381E" w:rsidRPr="00EF6B64" w:rsidRDefault="005B381E" w:rsidP="005B381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F6B64">
        <w:rPr>
          <w:rFonts w:ascii="Times New Roman" w:hAnsi="Times New Roman" w:cs="Times New Roman"/>
          <w:sz w:val="24"/>
          <w:szCs w:val="24"/>
        </w:rPr>
        <w:t>N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 xml:space="preserve"> figur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 xml:space="preserve"> gjej </w:t>
      </w:r>
      <w:r w:rsidR="00F2144A" w:rsidRPr="00EF6B64">
        <w:rPr>
          <w:rFonts w:ascii="Times New Roman" w:hAnsi="Times New Roman" w:cs="Times New Roman"/>
          <w:sz w:val="24"/>
          <w:szCs w:val="24"/>
        </w:rPr>
        <w:t>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="00F2144A" w:rsidRPr="00EF6B64">
        <w:rPr>
          <w:rFonts w:ascii="Times New Roman" w:hAnsi="Times New Roman" w:cs="Times New Roman"/>
          <w:sz w:val="24"/>
          <w:szCs w:val="24"/>
        </w:rPr>
        <w:t>nd</w:t>
      </w:r>
      <w:r w:rsidR="00F2144A">
        <w:rPr>
          <w:rFonts w:ascii="Times New Roman" w:hAnsi="Times New Roman" w:cs="Times New Roman"/>
          <w:sz w:val="24"/>
          <w:szCs w:val="24"/>
        </w:rPr>
        <w:t>e</w:t>
      </w:r>
      <w:r w:rsidR="00F2144A" w:rsidRPr="00EF6B64">
        <w:rPr>
          <w:rFonts w:ascii="Times New Roman" w:hAnsi="Times New Roman" w:cs="Times New Roman"/>
          <w:sz w:val="24"/>
          <w:szCs w:val="24"/>
        </w:rPr>
        <w:t>t</w:t>
      </w:r>
      <w:bookmarkStart w:id="0" w:name="_GoBack"/>
      <w:bookmarkEnd w:id="0"/>
      <w:r w:rsidRPr="00EF6B64">
        <w:rPr>
          <w:rFonts w:ascii="Times New Roman" w:hAnsi="Times New Roman" w:cs="Times New Roman"/>
          <w:sz w:val="24"/>
          <w:szCs w:val="24"/>
        </w:rPr>
        <w:t xml:space="preserve"> q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 xml:space="preserve"> mungojn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 xml:space="preserve"> (duke argumentuar zgjidhjen)</w:t>
      </w:r>
      <w:r w:rsidR="009D51E3" w:rsidRPr="00EF6B64">
        <w:rPr>
          <w:rFonts w:ascii="Times New Roman" w:hAnsi="Times New Roman" w:cs="Times New Roman"/>
          <w:sz w:val="24"/>
          <w:szCs w:val="24"/>
        </w:rPr>
        <w:tab/>
        <w:t>(</w:t>
      </w:r>
      <w:r w:rsidRPr="00EF6B64">
        <w:rPr>
          <w:rFonts w:ascii="Times New Roman" w:hAnsi="Times New Roman" w:cs="Times New Roman"/>
          <w:sz w:val="24"/>
          <w:szCs w:val="24"/>
        </w:rPr>
        <w:t>6 pi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="009D51E3" w:rsidRPr="00EF6B64">
        <w:rPr>
          <w:rFonts w:ascii="Times New Roman" w:hAnsi="Times New Roman" w:cs="Times New Roman"/>
          <w:sz w:val="24"/>
          <w:szCs w:val="24"/>
        </w:rPr>
        <w:t>)</w:t>
      </w:r>
    </w:p>
    <w:p w:rsidR="005B381E" w:rsidRPr="00EF6B64" w:rsidRDefault="005B381E" w:rsidP="005B381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B381E" w:rsidRDefault="009D51E3" w:rsidP="005B381E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F6B64">
        <w:rPr>
          <w:rFonts w:ascii="Times New Roman" w:hAnsi="Times New Roman" w:cs="Times New Roman"/>
          <w:sz w:val="24"/>
          <w:szCs w:val="24"/>
        </w:rPr>
        <w:object w:dxaOrig="4285" w:dyaOrig="23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.75pt;height:116.45pt" o:ole="">
            <v:imagedata r:id="rId5" o:title=""/>
          </v:shape>
          <o:OLEObject Type="Embed" ProgID="Visio.Drawing.15" ShapeID="_x0000_i1025" DrawAspect="Content" ObjectID="_1682167440" r:id="rId6"/>
        </w:object>
      </w:r>
      <w:r w:rsidRPr="00EF6B64">
        <w:rPr>
          <w:rFonts w:ascii="Times New Roman" w:hAnsi="Times New Roman" w:cs="Times New Roman"/>
          <w:sz w:val="24"/>
          <w:szCs w:val="24"/>
        </w:rPr>
        <w:t xml:space="preserve">     </w:t>
      </w:r>
      <w:r w:rsidRPr="00EF6B64">
        <w:rPr>
          <w:rFonts w:ascii="Times New Roman" w:hAnsi="Times New Roman" w:cs="Times New Roman"/>
          <w:sz w:val="24"/>
          <w:szCs w:val="24"/>
        </w:rPr>
        <w:object w:dxaOrig="3457" w:dyaOrig="1416">
          <v:shape id="_x0000_i1026" type="#_x0000_t75" style="width:173.45pt;height:70.75pt" o:ole="">
            <v:imagedata r:id="rId7" o:title=""/>
          </v:shape>
          <o:OLEObject Type="Embed" ProgID="Visio.Drawing.15" ShapeID="_x0000_i1026" DrawAspect="Content" ObjectID="_1682167441" r:id="rId8"/>
        </w:object>
      </w:r>
    </w:p>
    <w:p w:rsidR="00BB2E5B" w:rsidRDefault="00BB2E5B" w:rsidP="005B381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B2E5B" w:rsidRDefault="00BB2E5B" w:rsidP="005B381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B2E5B" w:rsidRDefault="00BB2E5B" w:rsidP="005B381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21CCF" w:rsidRPr="00EF6B64" w:rsidRDefault="00A21CCF" w:rsidP="005B381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B381E" w:rsidRDefault="009D51E3" w:rsidP="005B381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F6B64">
        <w:rPr>
          <w:rFonts w:ascii="Times New Roman" w:hAnsi="Times New Roman" w:cs="Times New Roman"/>
          <w:sz w:val="24"/>
          <w:szCs w:val="24"/>
        </w:rPr>
        <w:t>N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 xml:space="preserve"> nj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 xml:space="preserve"> shum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>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>nd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>sh t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 xml:space="preserve"> rregullt nj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 xml:space="preserve"> 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>nd i jasht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>m e ka mas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>n 18</w:t>
      </w:r>
      <w:r w:rsidRPr="00EF6B64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F6B64">
        <w:rPr>
          <w:rFonts w:ascii="Times New Roman" w:hAnsi="Times New Roman" w:cs="Times New Roman"/>
          <w:sz w:val="24"/>
          <w:szCs w:val="24"/>
        </w:rPr>
        <w:t xml:space="preserve">. Sa 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>sht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 xml:space="preserve"> numri i brinj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>ve t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 xml:space="preserve"> tij.</w:t>
      </w:r>
      <w:r w:rsidRPr="00EF6B64">
        <w:rPr>
          <w:rFonts w:ascii="Times New Roman" w:hAnsi="Times New Roman" w:cs="Times New Roman"/>
          <w:sz w:val="24"/>
          <w:szCs w:val="24"/>
        </w:rPr>
        <w:tab/>
      </w:r>
      <w:r w:rsidRPr="00EF6B64">
        <w:rPr>
          <w:rFonts w:ascii="Times New Roman" w:hAnsi="Times New Roman" w:cs="Times New Roman"/>
          <w:sz w:val="24"/>
          <w:szCs w:val="24"/>
        </w:rPr>
        <w:tab/>
      </w:r>
      <w:r w:rsidRPr="00EF6B64">
        <w:rPr>
          <w:rFonts w:ascii="Times New Roman" w:hAnsi="Times New Roman" w:cs="Times New Roman"/>
          <w:sz w:val="24"/>
          <w:szCs w:val="24"/>
        </w:rPr>
        <w:tab/>
      </w:r>
      <w:r w:rsidRPr="00EF6B64">
        <w:rPr>
          <w:rFonts w:ascii="Times New Roman" w:hAnsi="Times New Roman" w:cs="Times New Roman"/>
          <w:sz w:val="24"/>
          <w:szCs w:val="24"/>
        </w:rPr>
        <w:tab/>
      </w:r>
      <w:r w:rsidRPr="00EF6B64">
        <w:rPr>
          <w:rFonts w:ascii="Times New Roman" w:hAnsi="Times New Roman" w:cs="Times New Roman"/>
          <w:sz w:val="24"/>
          <w:szCs w:val="24"/>
        </w:rPr>
        <w:tab/>
      </w:r>
      <w:r w:rsidRPr="00EF6B64">
        <w:rPr>
          <w:rFonts w:ascii="Times New Roman" w:hAnsi="Times New Roman" w:cs="Times New Roman"/>
          <w:sz w:val="24"/>
          <w:szCs w:val="24"/>
        </w:rPr>
        <w:tab/>
      </w:r>
      <w:r w:rsidRPr="00EF6B64">
        <w:rPr>
          <w:rFonts w:ascii="Times New Roman" w:hAnsi="Times New Roman" w:cs="Times New Roman"/>
          <w:sz w:val="24"/>
          <w:szCs w:val="24"/>
        </w:rPr>
        <w:tab/>
        <w:t>(2 pi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>)</w:t>
      </w:r>
    </w:p>
    <w:p w:rsidR="00BB2E5B" w:rsidRDefault="00BB2E5B" w:rsidP="00BB2E5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B2E5B" w:rsidRDefault="00BB2E5B" w:rsidP="00BB2E5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21CCF" w:rsidRPr="00EF6B64" w:rsidRDefault="00A21CCF" w:rsidP="00A21CC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D51E3" w:rsidRPr="00EF6B64" w:rsidRDefault="009D51E3" w:rsidP="005B381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F6B64">
        <w:rPr>
          <w:rFonts w:ascii="Times New Roman" w:hAnsi="Times New Roman" w:cs="Times New Roman"/>
          <w:sz w:val="24"/>
          <w:szCs w:val="24"/>
        </w:rPr>
        <w:t>Gjej vler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>n e:</w:t>
      </w:r>
    </w:p>
    <w:p w:rsidR="009D51E3" w:rsidRDefault="009D51E3" w:rsidP="009D51E3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F6B64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27" type="#_x0000_t75" style="width:38.8pt;height:31.3pt" o:ole="">
            <v:imagedata r:id="rId9" o:title=""/>
          </v:shape>
          <o:OLEObject Type="Embed" ProgID="Equation.DSMT4" ShapeID="_x0000_i1027" DrawAspect="Content" ObjectID="_1682167442" r:id="rId10"/>
        </w:object>
      </w:r>
      <w:r w:rsidRPr="00EF6B64">
        <w:rPr>
          <w:rFonts w:ascii="Times New Roman" w:hAnsi="Times New Roman" w:cs="Times New Roman"/>
          <w:sz w:val="24"/>
          <w:szCs w:val="24"/>
        </w:rPr>
        <w:tab/>
      </w:r>
      <w:r w:rsidRPr="00EF6B64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28" type="#_x0000_t75" style="width:41.95pt;height:31.3pt" o:ole="">
            <v:imagedata r:id="rId11" o:title=""/>
          </v:shape>
          <o:OLEObject Type="Embed" ProgID="Equation.DSMT4" ShapeID="_x0000_i1028" DrawAspect="Content" ObjectID="_1682167443" r:id="rId12"/>
        </w:object>
      </w:r>
      <w:r w:rsidRPr="00EF6B64">
        <w:rPr>
          <w:rFonts w:ascii="Times New Roman" w:hAnsi="Times New Roman" w:cs="Times New Roman"/>
          <w:sz w:val="24"/>
          <w:szCs w:val="24"/>
        </w:rPr>
        <w:tab/>
      </w:r>
      <w:r w:rsidRPr="00EF6B64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029" type="#_x0000_t75" style="width:48.85pt;height:31.3pt" o:ole="">
            <v:imagedata r:id="rId13" o:title=""/>
          </v:shape>
          <o:OLEObject Type="Embed" ProgID="Equation.DSMT4" ShapeID="_x0000_i1029" DrawAspect="Content" ObjectID="_1682167444" r:id="rId14"/>
        </w:object>
      </w:r>
      <w:r w:rsidRPr="00EF6B64">
        <w:rPr>
          <w:rFonts w:ascii="Times New Roman" w:hAnsi="Times New Roman" w:cs="Times New Roman"/>
          <w:sz w:val="24"/>
          <w:szCs w:val="24"/>
        </w:rPr>
        <w:tab/>
      </w:r>
      <w:r w:rsidRPr="00EF6B64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030" type="#_x0000_t75" style="width:46.35pt;height:31.3pt" o:ole="">
            <v:imagedata r:id="rId15" o:title=""/>
          </v:shape>
          <o:OLEObject Type="Embed" ProgID="Equation.DSMT4" ShapeID="_x0000_i1030" DrawAspect="Content" ObjectID="_1682167445" r:id="rId16"/>
        </w:object>
      </w:r>
      <w:r w:rsidR="00354283" w:rsidRPr="00EF6B64">
        <w:rPr>
          <w:rFonts w:ascii="Times New Roman" w:hAnsi="Times New Roman" w:cs="Times New Roman"/>
          <w:sz w:val="24"/>
          <w:szCs w:val="24"/>
        </w:rPr>
        <w:tab/>
      </w:r>
      <w:r w:rsidR="00354283" w:rsidRPr="00EF6B64">
        <w:rPr>
          <w:rFonts w:ascii="Times New Roman" w:hAnsi="Times New Roman" w:cs="Times New Roman"/>
          <w:sz w:val="24"/>
          <w:szCs w:val="24"/>
        </w:rPr>
        <w:tab/>
      </w:r>
      <w:r w:rsidR="00354283" w:rsidRPr="00EF6B64">
        <w:rPr>
          <w:rFonts w:ascii="Times New Roman" w:hAnsi="Times New Roman" w:cs="Times New Roman"/>
          <w:sz w:val="24"/>
          <w:szCs w:val="24"/>
        </w:rPr>
        <w:tab/>
        <w:t>(8 pi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="00354283" w:rsidRPr="00EF6B64">
        <w:rPr>
          <w:rFonts w:ascii="Times New Roman" w:hAnsi="Times New Roman" w:cs="Times New Roman"/>
          <w:sz w:val="24"/>
          <w:szCs w:val="24"/>
        </w:rPr>
        <w:t>)</w:t>
      </w:r>
    </w:p>
    <w:p w:rsidR="00BB2E5B" w:rsidRDefault="00BB2E5B" w:rsidP="009D51E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B2E5B" w:rsidRDefault="00BB2E5B" w:rsidP="009D51E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21CCF" w:rsidRPr="00EF6B64" w:rsidRDefault="00A21CCF" w:rsidP="009D51E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D51E3" w:rsidRPr="00EF6B64" w:rsidRDefault="00EF6B64" w:rsidP="005B381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F6B64">
        <w:rPr>
          <w:rFonts w:ascii="Times New Roman" w:hAnsi="Times New Roman" w:cs="Times New Roman"/>
          <w:sz w:val="24"/>
          <w:szCs w:val="24"/>
        </w:rPr>
        <w:t>Gjej perimetrin dhe syprin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>n e figurave:</w:t>
      </w:r>
    </w:p>
    <w:p w:rsidR="00EF6B64" w:rsidRDefault="00EF6B64" w:rsidP="00EF6B64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F6B64">
        <w:rPr>
          <w:rFonts w:ascii="Times New Roman" w:hAnsi="Times New Roman" w:cs="Times New Roman"/>
          <w:sz w:val="24"/>
          <w:szCs w:val="24"/>
        </w:rPr>
        <w:object w:dxaOrig="3061" w:dyaOrig="1705">
          <v:shape id="_x0000_i1031" type="#_x0000_t75" style="width:152.75pt;height:84.5pt" o:ole="">
            <v:imagedata r:id="rId17" o:title=""/>
          </v:shape>
          <o:OLEObject Type="Embed" ProgID="Visio.Drawing.15" ShapeID="_x0000_i1031" DrawAspect="Content" ObjectID="_1682167446" r:id="rId18"/>
        </w:object>
      </w:r>
      <w:r w:rsidRPr="00EF6B64">
        <w:rPr>
          <w:rFonts w:ascii="Times New Roman" w:hAnsi="Times New Roman" w:cs="Times New Roman"/>
          <w:sz w:val="24"/>
          <w:szCs w:val="24"/>
        </w:rPr>
        <w:tab/>
      </w:r>
      <w:r w:rsidRPr="00EF6B64">
        <w:rPr>
          <w:rFonts w:ascii="Times New Roman" w:hAnsi="Times New Roman" w:cs="Times New Roman"/>
          <w:sz w:val="24"/>
          <w:szCs w:val="24"/>
        </w:rPr>
        <w:object w:dxaOrig="2101" w:dyaOrig="1237">
          <v:shape id="_x0000_i1032" type="#_x0000_t75" style="width:105.2pt;height:61.35pt" o:ole="">
            <v:imagedata r:id="rId19" o:title=""/>
          </v:shape>
          <o:OLEObject Type="Embed" ProgID="Visio.Drawing.15" ShapeID="_x0000_i1032" DrawAspect="Content" ObjectID="_1682167447" r:id="rId20"/>
        </w:object>
      </w:r>
      <w:r w:rsidRPr="00EF6B64">
        <w:rPr>
          <w:rFonts w:ascii="Times New Roman" w:hAnsi="Times New Roman" w:cs="Times New Roman"/>
          <w:sz w:val="24"/>
          <w:szCs w:val="24"/>
        </w:rPr>
        <w:tab/>
      </w:r>
      <w:r w:rsidRPr="00EF6B64">
        <w:rPr>
          <w:rFonts w:ascii="Times New Roman" w:hAnsi="Times New Roman" w:cs="Times New Roman"/>
          <w:sz w:val="24"/>
          <w:szCs w:val="24"/>
        </w:rPr>
        <w:tab/>
      </w:r>
      <w:r w:rsidRPr="00EF6B64">
        <w:rPr>
          <w:rFonts w:ascii="Times New Roman" w:hAnsi="Times New Roman" w:cs="Times New Roman"/>
          <w:sz w:val="24"/>
          <w:szCs w:val="24"/>
        </w:rPr>
        <w:tab/>
        <w:t>(6 pi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>)</w:t>
      </w:r>
    </w:p>
    <w:p w:rsidR="00BB2E5B" w:rsidRDefault="00BB2E5B" w:rsidP="00EF6B6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B2E5B" w:rsidRDefault="00BB2E5B" w:rsidP="00EF6B6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B2E5B" w:rsidRDefault="00BB2E5B" w:rsidP="00EF6B6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21CCF" w:rsidRPr="00EF6B64" w:rsidRDefault="00A21CCF" w:rsidP="00EF6B6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F4048" w:rsidRDefault="000F4048" w:rsidP="000F404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F4048" w:rsidRDefault="000F4048" w:rsidP="000F404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F6B64" w:rsidRDefault="00643C80" w:rsidP="005B381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N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 xml:space="preserve"> grafikun m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 xml:space="preserve"> posht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 xml:space="preserve"> p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>rcakto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6 pi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643C80" w:rsidRDefault="007E6486" w:rsidP="00643C8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oeficientet</w:t>
      </w:r>
    </w:p>
    <w:p w:rsidR="00643C80" w:rsidRDefault="00643C80" w:rsidP="00643C8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i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 xml:space="preserve">n e prerjes me </w:t>
      </w:r>
      <w:r>
        <w:rPr>
          <w:rFonts w:ascii="Times New Roman" w:hAnsi="Times New Roman" w:cs="Times New Roman"/>
          <w:i/>
          <w:sz w:val="24"/>
          <w:szCs w:val="24"/>
        </w:rPr>
        <w:t>oy</w:t>
      </w:r>
    </w:p>
    <w:p w:rsidR="00643C80" w:rsidRDefault="00643C80" w:rsidP="00643C8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kuacionin e drejt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>zave</w:t>
      </w:r>
    </w:p>
    <w:tbl>
      <w:tblPr>
        <w:tblStyle w:val="TableGrid"/>
        <w:tblW w:w="0" w:type="auto"/>
        <w:tblInd w:w="720" w:type="dxa"/>
        <w:tblLook w:val="04A0"/>
      </w:tblPr>
      <w:tblGrid>
        <w:gridCol w:w="392"/>
        <w:gridCol w:w="380"/>
        <w:gridCol w:w="380"/>
        <w:gridCol w:w="380"/>
        <w:gridCol w:w="380"/>
        <w:gridCol w:w="380"/>
        <w:gridCol w:w="380"/>
        <w:gridCol w:w="380"/>
        <w:gridCol w:w="380"/>
        <w:gridCol w:w="380"/>
      </w:tblGrid>
      <w:tr w:rsidR="00BB2E5B" w:rsidTr="00D04A25">
        <w:trPr>
          <w:trHeight w:val="357"/>
        </w:trPr>
        <w:tc>
          <w:tcPr>
            <w:tcW w:w="392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2E5B" w:rsidTr="00D04A25">
        <w:trPr>
          <w:trHeight w:val="348"/>
        </w:trPr>
        <w:tc>
          <w:tcPr>
            <w:tcW w:w="392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2E5B" w:rsidTr="00D04A25">
        <w:trPr>
          <w:trHeight w:val="348"/>
        </w:trPr>
        <w:tc>
          <w:tcPr>
            <w:tcW w:w="392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2E5B" w:rsidTr="00D04A25">
        <w:trPr>
          <w:trHeight w:val="348"/>
        </w:trPr>
        <w:tc>
          <w:tcPr>
            <w:tcW w:w="392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2E5B" w:rsidTr="00D04A25">
        <w:trPr>
          <w:trHeight w:val="348"/>
        </w:trPr>
        <w:tc>
          <w:tcPr>
            <w:tcW w:w="392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2E5B" w:rsidTr="00D04A25">
        <w:trPr>
          <w:trHeight w:val="348"/>
        </w:trPr>
        <w:tc>
          <w:tcPr>
            <w:tcW w:w="392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2E5B" w:rsidTr="00D04A25">
        <w:trPr>
          <w:trHeight w:val="348"/>
        </w:trPr>
        <w:tc>
          <w:tcPr>
            <w:tcW w:w="392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2E5B" w:rsidTr="00D04A25">
        <w:trPr>
          <w:trHeight w:val="348"/>
        </w:trPr>
        <w:tc>
          <w:tcPr>
            <w:tcW w:w="392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0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21CCF" w:rsidRDefault="00A21CCF" w:rsidP="00A21CCF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643C80" w:rsidRDefault="00643C80" w:rsidP="00643C8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d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>rto grafi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>t e drejt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>zave t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 xml:space="preserve"> dh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>na me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6 pi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643C80" w:rsidRDefault="00643C80" w:rsidP="00643C8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43C80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33" type="#_x0000_t75" style="width:34.45pt;height:16.3pt" o:ole="">
            <v:imagedata r:id="rId21" o:title=""/>
          </v:shape>
          <o:OLEObject Type="Embed" ProgID="Equation.DSMT4" ShapeID="_x0000_i1033" DrawAspect="Content" ObjectID="_1682167448" r:id="rId22"/>
        </w:object>
      </w:r>
    </w:p>
    <w:p w:rsidR="00643C80" w:rsidRDefault="00643C80" w:rsidP="00643C8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F6B64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034" type="#_x0000_t75" style="width:61.35pt;height:31.3pt" o:ole="">
            <v:imagedata r:id="rId23" o:title=""/>
          </v:shape>
          <o:OLEObject Type="Embed" ProgID="Equation.DSMT4" ShapeID="_x0000_i1034" DrawAspect="Content" ObjectID="_1682167449" r:id="rId24"/>
        </w:object>
      </w:r>
    </w:p>
    <w:tbl>
      <w:tblPr>
        <w:tblStyle w:val="TableGrid"/>
        <w:tblW w:w="0" w:type="auto"/>
        <w:tblInd w:w="720" w:type="dxa"/>
        <w:tblLook w:val="04A0"/>
      </w:tblPr>
      <w:tblGrid>
        <w:gridCol w:w="388"/>
        <w:gridCol w:w="375"/>
        <w:gridCol w:w="375"/>
        <w:gridCol w:w="375"/>
        <w:gridCol w:w="375"/>
        <w:gridCol w:w="375"/>
        <w:gridCol w:w="375"/>
        <w:gridCol w:w="375"/>
        <w:gridCol w:w="375"/>
        <w:gridCol w:w="375"/>
      </w:tblGrid>
      <w:tr w:rsidR="00BB2E5B" w:rsidTr="00D04A25">
        <w:trPr>
          <w:trHeight w:val="355"/>
        </w:trPr>
        <w:tc>
          <w:tcPr>
            <w:tcW w:w="388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2E5B" w:rsidTr="00D04A25">
        <w:trPr>
          <w:trHeight w:val="346"/>
        </w:trPr>
        <w:tc>
          <w:tcPr>
            <w:tcW w:w="388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2E5B" w:rsidTr="00D04A25">
        <w:trPr>
          <w:trHeight w:val="346"/>
        </w:trPr>
        <w:tc>
          <w:tcPr>
            <w:tcW w:w="388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2E5B" w:rsidTr="00D04A25">
        <w:trPr>
          <w:trHeight w:val="346"/>
        </w:trPr>
        <w:tc>
          <w:tcPr>
            <w:tcW w:w="388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2E5B" w:rsidTr="00D04A25">
        <w:trPr>
          <w:trHeight w:val="346"/>
        </w:trPr>
        <w:tc>
          <w:tcPr>
            <w:tcW w:w="388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2E5B" w:rsidTr="00D04A25">
        <w:trPr>
          <w:trHeight w:val="346"/>
        </w:trPr>
        <w:tc>
          <w:tcPr>
            <w:tcW w:w="388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2E5B" w:rsidTr="00D04A25">
        <w:trPr>
          <w:trHeight w:val="346"/>
        </w:trPr>
        <w:tc>
          <w:tcPr>
            <w:tcW w:w="388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2E5B" w:rsidTr="00D04A25">
        <w:trPr>
          <w:trHeight w:val="346"/>
        </w:trPr>
        <w:tc>
          <w:tcPr>
            <w:tcW w:w="388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5" w:type="dxa"/>
          </w:tcPr>
          <w:p w:rsidR="00BB2E5B" w:rsidRDefault="00BB2E5B" w:rsidP="00270051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BB2E5B" w:rsidRDefault="00BB2E5B" w:rsidP="00BB2E5B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643C80" w:rsidRDefault="00643C80" w:rsidP="00643C8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enti do ta shlyej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 xml:space="preserve"> kredin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 xml:space="preserve"> e marr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 xml:space="preserve"> n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 xml:space="preserve"> ban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 xml:space="preserve"> prej 5 740 000 le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 xml:space="preserve"> p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>r 4 vjet n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 xml:space="preserve"> raportin 1:1:2:3. Gjej sa le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 xml:space="preserve"> do paguaj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 xml:space="preserve"> p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>r çdo vit ai?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pi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A21CCF" w:rsidRDefault="00A21CCF" w:rsidP="00A21CC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43C80" w:rsidRDefault="00643C80" w:rsidP="00643C8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Jepen probabilitetet me p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>rqindje: 0%;  12%;  50%;  82%;  100%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6 pi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643C80" w:rsidRDefault="00643C80" w:rsidP="00643C8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hprehni me fjal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 xml:space="preserve"> 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>to proba</w:t>
      </w:r>
      <w:r w:rsidR="00A21CCF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ilitete.</w:t>
      </w:r>
    </w:p>
    <w:p w:rsidR="00643C80" w:rsidRDefault="00643C80" w:rsidP="00643C8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hprehni me thyesa t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 xml:space="preserve"> pathjeshtueshme.</w:t>
      </w:r>
    </w:p>
    <w:p w:rsidR="00643C80" w:rsidRDefault="00643C80" w:rsidP="00643C8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hprehni me numër me presje.</w:t>
      </w:r>
    </w:p>
    <w:p w:rsidR="00A21CCF" w:rsidRDefault="00A21CCF" w:rsidP="00A21CCF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720" w:type="dxa"/>
        <w:tblLook w:val="04A0"/>
      </w:tblPr>
      <w:tblGrid>
        <w:gridCol w:w="1265"/>
        <w:gridCol w:w="1265"/>
        <w:gridCol w:w="1266"/>
        <w:gridCol w:w="1265"/>
        <w:gridCol w:w="1265"/>
        <w:gridCol w:w="1265"/>
        <w:gridCol w:w="1265"/>
      </w:tblGrid>
      <w:tr w:rsidR="007E6486" w:rsidTr="00665178">
        <w:tc>
          <w:tcPr>
            <w:tcW w:w="1335" w:type="dxa"/>
          </w:tcPr>
          <w:p w:rsidR="007E6486" w:rsidRDefault="007E6486" w:rsidP="0066517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35" w:type="dxa"/>
          </w:tcPr>
          <w:p w:rsidR="007E6486" w:rsidRDefault="007E6486" w:rsidP="0066517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36" w:type="dxa"/>
          </w:tcPr>
          <w:p w:rsidR="007E6486" w:rsidRDefault="007E6486" w:rsidP="0066517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36" w:type="dxa"/>
          </w:tcPr>
          <w:p w:rsidR="007E6486" w:rsidRDefault="007E6486" w:rsidP="0066517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336" w:type="dxa"/>
          </w:tcPr>
          <w:p w:rsidR="007E6486" w:rsidRDefault="007E6486" w:rsidP="0066517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336" w:type="dxa"/>
          </w:tcPr>
          <w:p w:rsidR="007E6486" w:rsidRDefault="007E6486" w:rsidP="0066517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336" w:type="dxa"/>
          </w:tcPr>
          <w:p w:rsidR="007E6486" w:rsidRDefault="007E6486" w:rsidP="0066517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7E6486" w:rsidTr="00665178">
        <w:tc>
          <w:tcPr>
            <w:tcW w:w="1335" w:type="dxa"/>
          </w:tcPr>
          <w:p w:rsidR="007E6486" w:rsidRDefault="007E6486" w:rsidP="0066517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 – 11 </w:t>
            </w:r>
          </w:p>
        </w:tc>
        <w:tc>
          <w:tcPr>
            <w:tcW w:w="1335" w:type="dxa"/>
          </w:tcPr>
          <w:p w:rsidR="007E6486" w:rsidRDefault="007E6486" w:rsidP="0066517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2 – 17 </w:t>
            </w:r>
          </w:p>
        </w:tc>
        <w:tc>
          <w:tcPr>
            <w:tcW w:w="1336" w:type="dxa"/>
          </w:tcPr>
          <w:p w:rsidR="007E6486" w:rsidRDefault="007E6486" w:rsidP="0066517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8 – 23 </w:t>
            </w:r>
          </w:p>
        </w:tc>
        <w:tc>
          <w:tcPr>
            <w:tcW w:w="1336" w:type="dxa"/>
          </w:tcPr>
          <w:p w:rsidR="007E6486" w:rsidRDefault="007E6486" w:rsidP="0066517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4 – 28 </w:t>
            </w:r>
          </w:p>
        </w:tc>
        <w:tc>
          <w:tcPr>
            <w:tcW w:w="1336" w:type="dxa"/>
          </w:tcPr>
          <w:p w:rsidR="007E6486" w:rsidRDefault="007E6486" w:rsidP="0066517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9 – 34 </w:t>
            </w:r>
          </w:p>
        </w:tc>
        <w:tc>
          <w:tcPr>
            <w:tcW w:w="1336" w:type="dxa"/>
          </w:tcPr>
          <w:p w:rsidR="007E6486" w:rsidRDefault="007E6486" w:rsidP="0066517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5 – 39 </w:t>
            </w:r>
          </w:p>
        </w:tc>
        <w:tc>
          <w:tcPr>
            <w:tcW w:w="1336" w:type="dxa"/>
          </w:tcPr>
          <w:p w:rsidR="007E6486" w:rsidRDefault="007E6486" w:rsidP="0066517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0 – 44 </w:t>
            </w:r>
          </w:p>
        </w:tc>
      </w:tr>
    </w:tbl>
    <w:p w:rsidR="000478D4" w:rsidRDefault="000478D4" w:rsidP="000478D4">
      <w:pPr>
        <w:rPr>
          <w:rFonts w:ascii="Times New Roman" w:hAnsi="Times New Roman" w:cs="Times New Roman"/>
          <w:sz w:val="24"/>
          <w:szCs w:val="24"/>
        </w:rPr>
      </w:pPr>
    </w:p>
    <w:p w:rsidR="00356E54" w:rsidRPr="0092440A" w:rsidRDefault="00356E54" w:rsidP="000478D4">
      <w:pPr>
        <w:rPr>
          <w:rFonts w:ascii="Times New Roman" w:hAnsi="Times New Roman" w:cs="Times New Roman"/>
          <w:b/>
          <w:sz w:val="28"/>
          <w:szCs w:val="28"/>
        </w:rPr>
      </w:pPr>
      <w:r w:rsidRPr="0092440A">
        <w:rPr>
          <w:rFonts w:ascii="Times New Roman" w:hAnsi="Times New Roman" w:cs="Times New Roman"/>
          <w:b/>
          <w:sz w:val="28"/>
          <w:szCs w:val="28"/>
        </w:rPr>
        <w:lastRenderedPageBreak/>
        <w:t>TEST  MATEMATIKA 8      TREMUJORI   II</w:t>
      </w:r>
    </w:p>
    <w:p w:rsidR="00A21CCF" w:rsidRPr="00356E54" w:rsidRDefault="00356E54" w:rsidP="00643C80">
      <w:pPr>
        <w:rPr>
          <w:rFonts w:ascii="Times New Roman" w:hAnsi="Times New Roman" w:cs="Times New Roman"/>
          <w:b/>
          <w:sz w:val="24"/>
          <w:szCs w:val="24"/>
        </w:rPr>
      </w:pPr>
      <w:r w:rsidRPr="005C6DFA">
        <w:rPr>
          <w:rFonts w:ascii="Times New Roman" w:hAnsi="Times New Roman" w:cs="Times New Roman"/>
          <w:b/>
          <w:sz w:val="24"/>
          <w:szCs w:val="24"/>
        </w:rPr>
        <w:t xml:space="preserve">GRUPI    </w:t>
      </w:r>
      <w:r>
        <w:rPr>
          <w:rFonts w:ascii="Times New Roman" w:hAnsi="Times New Roman" w:cs="Times New Roman"/>
          <w:b/>
          <w:sz w:val="24"/>
          <w:szCs w:val="24"/>
        </w:rPr>
        <w:t>B</w:t>
      </w:r>
      <w:r w:rsidRPr="005C6DFA">
        <w:rPr>
          <w:rFonts w:ascii="Times New Roman" w:hAnsi="Times New Roman" w:cs="Times New Roman"/>
          <w:b/>
          <w:sz w:val="24"/>
          <w:szCs w:val="24"/>
        </w:rPr>
        <w:t xml:space="preserve">                EMER  MBIEMER ___________________________________</w:t>
      </w:r>
    </w:p>
    <w:p w:rsidR="00643C80" w:rsidRPr="00EF6B64" w:rsidRDefault="00643C80" w:rsidP="00643C8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F6B64">
        <w:rPr>
          <w:rFonts w:ascii="Times New Roman" w:hAnsi="Times New Roman" w:cs="Times New Roman"/>
          <w:sz w:val="24"/>
          <w:szCs w:val="24"/>
        </w:rPr>
        <w:t>N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 xml:space="preserve"> figur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 xml:space="preserve"> gjej </w:t>
      </w:r>
      <w:r w:rsidR="00A21CCF" w:rsidRPr="00EF6B64">
        <w:rPr>
          <w:rFonts w:ascii="Times New Roman" w:hAnsi="Times New Roman" w:cs="Times New Roman"/>
          <w:sz w:val="24"/>
          <w:szCs w:val="24"/>
        </w:rPr>
        <w:t>k</w:t>
      </w:r>
      <w:r w:rsidR="00A21CCF">
        <w:rPr>
          <w:rFonts w:ascii="Times New Roman" w:hAnsi="Times New Roman" w:cs="Times New Roman"/>
          <w:sz w:val="24"/>
          <w:szCs w:val="24"/>
        </w:rPr>
        <w:t>ë</w:t>
      </w:r>
      <w:r w:rsidR="00A21CCF" w:rsidRPr="00EF6B64">
        <w:rPr>
          <w:rFonts w:ascii="Times New Roman" w:hAnsi="Times New Roman" w:cs="Times New Roman"/>
          <w:sz w:val="24"/>
          <w:szCs w:val="24"/>
        </w:rPr>
        <w:t>nd</w:t>
      </w:r>
      <w:r w:rsidR="00A21CCF">
        <w:rPr>
          <w:rFonts w:ascii="Times New Roman" w:hAnsi="Times New Roman" w:cs="Times New Roman"/>
          <w:sz w:val="24"/>
          <w:szCs w:val="24"/>
        </w:rPr>
        <w:t>e</w:t>
      </w:r>
      <w:r w:rsidR="00A21CCF" w:rsidRPr="00EF6B64">
        <w:rPr>
          <w:rFonts w:ascii="Times New Roman" w:hAnsi="Times New Roman" w:cs="Times New Roman"/>
          <w:sz w:val="24"/>
          <w:szCs w:val="24"/>
        </w:rPr>
        <w:t>t</w:t>
      </w:r>
      <w:r w:rsidRPr="00EF6B64">
        <w:rPr>
          <w:rFonts w:ascii="Times New Roman" w:hAnsi="Times New Roman" w:cs="Times New Roman"/>
          <w:sz w:val="24"/>
          <w:szCs w:val="24"/>
        </w:rPr>
        <w:t xml:space="preserve"> q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 xml:space="preserve"> mungojn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argumento</w:t>
      </w:r>
      <w:r w:rsidRPr="00EF6B64">
        <w:rPr>
          <w:rFonts w:ascii="Times New Roman" w:hAnsi="Times New Roman" w:cs="Times New Roman"/>
          <w:sz w:val="24"/>
          <w:szCs w:val="24"/>
        </w:rPr>
        <w:t xml:space="preserve"> zgjidhjen)</w:t>
      </w:r>
      <w:r w:rsidRPr="00EF6B6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F6B64">
        <w:rPr>
          <w:rFonts w:ascii="Times New Roman" w:hAnsi="Times New Roman" w:cs="Times New Roman"/>
          <w:sz w:val="24"/>
          <w:szCs w:val="24"/>
        </w:rPr>
        <w:t>(6 pi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>)</w:t>
      </w:r>
    </w:p>
    <w:p w:rsidR="00643C80" w:rsidRPr="00EF6B64" w:rsidRDefault="00643C80" w:rsidP="00643C8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43C80" w:rsidRDefault="00D15CB6" w:rsidP="00643C80">
      <w:pPr>
        <w:pStyle w:val="ListParagraph"/>
      </w:pPr>
      <w:r>
        <w:object w:dxaOrig="3841" w:dyaOrig="1693">
          <v:shape id="_x0000_i1035" type="#_x0000_t75" style="width:192.2pt;height:84.5pt" o:ole="">
            <v:imagedata r:id="rId25" o:title=""/>
          </v:shape>
          <o:OLEObject Type="Embed" ProgID="Visio.Drawing.15" ShapeID="_x0000_i1035" DrawAspect="Content" ObjectID="_1682167450" r:id="rId26"/>
        </w:object>
      </w:r>
      <w:r w:rsidR="00643C80" w:rsidRPr="00EF6B64">
        <w:rPr>
          <w:rFonts w:ascii="Times New Roman" w:hAnsi="Times New Roman" w:cs="Times New Roman"/>
          <w:sz w:val="24"/>
          <w:szCs w:val="24"/>
        </w:rPr>
        <w:t xml:space="preserve">     </w:t>
      </w:r>
      <w:r>
        <w:object w:dxaOrig="4225" w:dyaOrig="1429">
          <v:shape id="_x0000_i1036" type="#_x0000_t75" style="width:211.6pt;height:71.35pt" o:ole="">
            <v:imagedata r:id="rId27" o:title=""/>
          </v:shape>
          <o:OLEObject Type="Embed" ProgID="Visio.Drawing.15" ShapeID="_x0000_i1036" DrawAspect="Content" ObjectID="_1682167451" r:id="rId28"/>
        </w:object>
      </w:r>
    </w:p>
    <w:p w:rsidR="00A21CCF" w:rsidRPr="00EF6B64" w:rsidRDefault="00A21CCF" w:rsidP="00643C8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43C80" w:rsidRDefault="00643C80" w:rsidP="00643C8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F6B64">
        <w:rPr>
          <w:rFonts w:ascii="Times New Roman" w:hAnsi="Times New Roman" w:cs="Times New Roman"/>
          <w:sz w:val="24"/>
          <w:szCs w:val="24"/>
        </w:rPr>
        <w:t>N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 xml:space="preserve"> nj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 xml:space="preserve"> shum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>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>nd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>sh t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 xml:space="preserve"> rregullt </w:t>
      </w:r>
      <w:r w:rsidR="00D15CB6">
        <w:rPr>
          <w:rFonts w:ascii="Times New Roman" w:hAnsi="Times New Roman" w:cs="Times New Roman"/>
          <w:sz w:val="24"/>
          <w:szCs w:val="24"/>
        </w:rPr>
        <w:t>e ka shum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="00D15CB6">
        <w:rPr>
          <w:rFonts w:ascii="Times New Roman" w:hAnsi="Times New Roman" w:cs="Times New Roman"/>
          <w:sz w:val="24"/>
          <w:szCs w:val="24"/>
        </w:rPr>
        <w:t>n e ka shum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="00D15CB6">
        <w:rPr>
          <w:rFonts w:ascii="Times New Roman" w:hAnsi="Times New Roman" w:cs="Times New Roman"/>
          <w:sz w:val="24"/>
          <w:szCs w:val="24"/>
        </w:rPr>
        <w:t>n e 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="00D15CB6">
        <w:rPr>
          <w:rFonts w:ascii="Times New Roman" w:hAnsi="Times New Roman" w:cs="Times New Roman"/>
          <w:sz w:val="24"/>
          <w:szCs w:val="24"/>
        </w:rPr>
        <w:t>ndeve t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="00D15CB6">
        <w:rPr>
          <w:rFonts w:ascii="Times New Roman" w:hAnsi="Times New Roman" w:cs="Times New Roman"/>
          <w:sz w:val="24"/>
          <w:szCs w:val="24"/>
        </w:rPr>
        <w:t xml:space="preserve"> brendshme 3240</w:t>
      </w:r>
      <w:r w:rsidRPr="00EF6B64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F6B64">
        <w:rPr>
          <w:rFonts w:ascii="Times New Roman" w:hAnsi="Times New Roman" w:cs="Times New Roman"/>
          <w:sz w:val="24"/>
          <w:szCs w:val="24"/>
        </w:rPr>
        <w:t xml:space="preserve">. Sa </w:t>
      </w:r>
      <w:r w:rsidR="00F2144A">
        <w:rPr>
          <w:rFonts w:ascii="Times New Roman" w:hAnsi="Times New Roman" w:cs="Times New Roman"/>
          <w:sz w:val="24"/>
          <w:szCs w:val="24"/>
        </w:rPr>
        <w:t>brinjë ka ky shumëkëndësh?</w:t>
      </w:r>
      <w:r w:rsidRPr="00EF6B64">
        <w:rPr>
          <w:rFonts w:ascii="Times New Roman" w:hAnsi="Times New Roman" w:cs="Times New Roman"/>
          <w:sz w:val="24"/>
          <w:szCs w:val="24"/>
        </w:rPr>
        <w:tab/>
      </w:r>
      <w:r w:rsidRPr="00EF6B64">
        <w:rPr>
          <w:rFonts w:ascii="Times New Roman" w:hAnsi="Times New Roman" w:cs="Times New Roman"/>
          <w:sz w:val="24"/>
          <w:szCs w:val="24"/>
        </w:rPr>
        <w:tab/>
      </w:r>
      <w:r w:rsidRPr="00EF6B64">
        <w:rPr>
          <w:rFonts w:ascii="Times New Roman" w:hAnsi="Times New Roman" w:cs="Times New Roman"/>
          <w:sz w:val="24"/>
          <w:szCs w:val="24"/>
        </w:rPr>
        <w:tab/>
        <w:t>(2 pi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>)</w:t>
      </w:r>
    </w:p>
    <w:p w:rsidR="00A21CCF" w:rsidRPr="00EF6B64" w:rsidRDefault="00A21CCF" w:rsidP="00A21CC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43C80" w:rsidRPr="00EF6B64" w:rsidRDefault="00643C80" w:rsidP="00643C8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F6B64">
        <w:rPr>
          <w:rFonts w:ascii="Times New Roman" w:hAnsi="Times New Roman" w:cs="Times New Roman"/>
          <w:sz w:val="24"/>
          <w:szCs w:val="24"/>
        </w:rPr>
        <w:t>Gjej vler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>n e:</w:t>
      </w:r>
    </w:p>
    <w:p w:rsidR="00643C80" w:rsidRDefault="00F2144A" w:rsidP="00643C80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EF6B64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37" type="#_x0000_t75" style="width:38.8pt;height:31.3pt" o:ole="">
            <v:imagedata r:id="rId29" o:title=""/>
          </v:shape>
          <o:OLEObject Type="Embed" ProgID="Equation.DSMT4" ShapeID="_x0000_i1037" DrawAspect="Content" ObjectID="_1682167452" r:id="rId30"/>
        </w:object>
      </w:r>
      <w:r w:rsidR="00643C80" w:rsidRPr="00EF6B64">
        <w:rPr>
          <w:rFonts w:ascii="Times New Roman" w:hAnsi="Times New Roman" w:cs="Times New Roman"/>
          <w:sz w:val="24"/>
          <w:szCs w:val="24"/>
        </w:rPr>
        <w:tab/>
      </w:r>
      <w:r w:rsidRPr="00EF6B64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38" type="#_x0000_t75" style="width:41.95pt;height:31.3pt" o:ole="">
            <v:imagedata r:id="rId31" o:title=""/>
          </v:shape>
          <o:OLEObject Type="Embed" ProgID="Equation.DSMT4" ShapeID="_x0000_i1038" DrawAspect="Content" ObjectID="_1682167453" r:id="rId32"/>
        </w:object>
      </w:r>
      <w:r w:rsidR="00643C80" w:rsidRPr="00EF6B64">
        <w:rPr>
          <w:rFonts w:ascii="Times New Roman" w:hAnsi="Times New Roman" w:cs="Times New Roman"/>
          <w:sz w:val="24"/>
          <w:szCs w:val="24"/>
        </w:rPr>
        <w:tab/>
      </w:r>
      <w:r w:rsidRPr="00EF6B64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039" type="#_x0000_t75" style="width:46.35pt;height:31.3pt" o:ole="">
            <v:imagedata r:id="rId33" o:title=""/>
          </v:shape>
          <o:OLEObject Type="Embed" ProgID="Equation.DSMT4" ShapeID="_x0000_i1039" DrawAspect="Content" ObjectID="_1682167454" r:id="rId34"/>
        </w:object>
      </w:r>
      <w:r w:rsidR="00643C80" w:rsidRPr="00EF6B64">
        <w:rPr>
          <w:rFonts w:ascii="Times New Roman" w:hAnsi="Times New Roman" w:cs="Times New Roman"/>
          <w:sz w:val="24"/>
          <w:szCs w:val="24"/>
        </w:rPr>
        <w:tab/>
      </w:r>
      <w:r w:rsidRPr="00EF6B64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040" type="#_x0000_t75" style="width:46.35pt;height:31.3pt" o:ole="">
            <v:imagedata r:id="rId35" o:title=""/>
          </v:shape>
          <o:OLEObject Type="Embed" ProgID="Equation.DSMT4" ShapeID="_x0000_i1040" DrawAspect="Content" ObjectID="_1682167455" r:id="rId36"/>
        </w:object>
      </w:r>
      <w:r w:rsidR="00643C80" w:rsidRPr="00EF6B64">
        <w:rPr>
          <w:rFonts w:ascii="Times New Roman" w:hAnsi="Times New Roman" w:cs="Times New Roman"/>
          <w:sz w:val="24"/>
          <w:szCs w:val="24"/>
        </w:rPr>
        <w:tab/>
      </w:r>
      <w:r w:rsidR="00643C80" w:rsidRPr="00EF6B64">
        <w:rPr>
          <w:rFonts w:ascii="Times New Roman" w:hAnsi="Times New Roman" w:cs="Times New Roman"/>
          <w:sz w:val="24"/>
          <w:szCs w:val="24"/>
        </w:rPr>
        <w:tab/>
      </w:r>
      <w:r w:rsidR="00643C80" w:rsidRPr="00EF6B64">
        <w:rPr>
          <w:rFonts w:ascii="Times New Roman" w:hAnsi="Times New Roman" w:cs="Times New Roman"/>
          <w:sz w:val="24"/>
          <w:szCs w:val="24"/>
        </w:rPr>
        <w:tab/>
        <w:t>(8 pik</w:t>
      </w:r>
      <w:r>
        <w:rPr>
          <w:rFonts w:ascii="Times New Roman" w:hAnsi="Times New Roman" w:cs="Times New Roman"/>
          <w:sz w:val="24"/>
          <w:szCs w:val="24"/>
        </w:rPr>
        <w:t>ë</w:t>
      </w:r>
      <w:r w:rsidR="00643C80" w:rsidRPr="00EF6B64">
        <w:rPr>
          <w:rFonts w:ascii="Times New Roman" w:hAnsi="Times New Roman" w:cs="Times New Roman"/>
          <w:sz w:val="24"/>
          <w:szCs w:val="24"/>
        </w:rPr>
        <w:t>)</w:t>
      </w:r>
    </w:p>
    <w:p w:rsidR="00A21CCF" w:rsidRPr="00EF6B64" w:rsidRDefault="00A21CCF" w:rsidP="00643C8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43C80" w:rsidRPr="00EF6B64" w:rsidRDefault="00643C80" w:rsidP="00643C8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F6B64">
        <w:rPr>
          <w:rFonts w:ascii="Times New Roman" w:hAnsi="Times New Roman" w:cs="Times New Roman"/>
          <w:sz w:val="24"/>
          <w:szCs w:val="24"/>
        </w:rPr>
        <w:t>Gjej perimetrin dhe syprin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 w:rsidRPr="00EF6B64">
        <w:rPr>
          <w:rFonts w:ascii="Times New Roman" w:hAnsi="Times New Roman" w:cs="Times New Roman"/>
          <w:sz w:val="24"/>
          <w:szCs w:val="24"/>
        </w:rPr>
        <w:t>n e figurave:</w:t>
      </w:r>
    </w:p>
    <w:p w:rsidR="00643C80" w:rsidRDefault="00F2144A" w:rsidP="00643C80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object w:dxaOrig="2077" w:dyaOrig="1237">
          <v:shape id="_x0000_i1041" type="#_x0000_t75" style="width:103.3pt;height:61.35pt" o:ole="">
            <v:imagedata r:id="rId37" o:title=""/>
          </v:shape>
          <o:OLEObject Type="Embed" ProgID="Visio.Drawing.15" ShapeID="_x0000_i1041" DrawAspect="Content" ObjectID="_1682167456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object w:dxaOrig="3085" w:dyaOrig="1705">
          <v:shape id="_x0000_i1042" type="#_x0000_t75" style="width:154.65pt;height:84.5pt" o:ole="">
            <v:imagedata r:id="rId39" o:title=""/>
          </v:shape>
          <o:OLEObject Type="Embed" ProgID="Visio.Drawing.15" ShapeID="_x0000_i1042" DrawAspect="Content" ObjectID="_1682167457" r:id="rId40"/>
        </w:object>
      </w:r>
      <w:r w:rsidR="00643C80" w:rsidRPr="00EF6B64">
        <w:rPr>
          <w:rFonts w:ascii="Times New Roman" w:hAnsi="Times New Roman" w:cs="Times New Roman"/>
          <w:sz w:val="24"/>
          <w:szCs w:val="24"/>
        </w:rPr>
        <w:tab/>
      </w:r>
      <w:r w:rsidR="00643C80" w:rsidRPr="00EF6B64">
        <w:rPr>
          <w:rFonts w:ascii="Times New Roman" w:hAnsi="Times New Roman" w:cs="Times New Roman"/>
          <w:sz w:val="24"/>
          <w:szCs w:val="24"/>
        </w:rPr>
        <w:tab/>
        <w:t>(6 pik</w:t>
      </w:r>
      <w:r>
        <w:rPr>
          <w:rFonts w:ascii="Times New Roman" w:hAnsi="Times New Roman" w:cs="Times New Roman"/>
          <w:sz w:val="24"/>
          <w:szCs w:val="24"/>
        </w:rPr>
        <w:t>ë</w:t>
      </w:r>
      <w:r w:rsidR="00643C80" w:rsidRPr="00EF6B64">
        <w:rPr>
          <w:rFonts w:ascii="Times New Roman" w:hAnsi="Times New Roman" w:cs="Times New Roman"/>
          <w:sz w:val="24"/>
          <w:szCs w:val="24"/>
        </w:rPr>
        <w:t>)</w:t>
      </w:r>
    </w:p>
    <w:p w:rsidR="00A21CCF" w:rsidRPr="00EF6B64" w:rsidRDefault="00A21CCF" w:rsidP="00643C8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43C80" w:rsidRDefault="00643C80" w:rsidP="00643C8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 xml:space="preserve"> grafikun </w:t>
      </w:r>
      <w:r w:rsidR="00F2144A">
        <w:rPr>
          <w:rFonts w:ascii="Times New Roman" w:hAnsi="Times New Roman" w:cs="Times New Roman"/>
          <w:sz w:val="24"/>
          <w:szCs w:val="24"/>
        </w:rPr>
        <w:t>e ndërtuar</w:t>
      </w:r>
      <w:r>
        <w:rPr>
          <w:rFonts w:ascii="Times New Roman" w:hAnsi="Times New Roman" w:cs="Times New Roman"/>
          <w:sz w:val="24"/>
          <w:szCs w:val="24"/>
        </w:rPr>
        <w:t xml:space="preserve"> p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>rcakto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6 pi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643C80" w:rsidRDefault="00A21CCF" w:rsidP="00643C80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oeficientet</w:t>
      </w:r>
    </w:p>
    <w:p w:rsidR="00643C80" w:rsidRDefault="00643C80" w:rsidP="00643C80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i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 xml:space="preserve">n e prerjes me </w:t>
      </w:r>
      <w:r>
        <w:rPr>
          <w:rFonts w:ascii="Times New Roman" w:hAnsi="Times New Roman" w:cs="Times New Roman"/>
          <w:i/>
          <w:sz w:val="24"/>
          <w:szCs w:val="24"/>
        </w:rPr>
        <w:t>oy</w:t>
      </w:r>
    </w:p>
    <w:p w:rsidR="00643C80" w:rsidRDefault="00643C80" w:rsidP="00643C80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kuacionin e drejt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>zave</w:t>
      </w:r>
    </w:p>
    <w:tbl>
      <w:tblPr>
        <w:tblStyle w:val="TableGrid"/>
        <w:tblpPr w:leftFromText="180" w:rightFromText="180" w:vertAnchor="text" w:horzAnchor="page" w:tblpX="2953" w:tblpY="558"/>
        <w:tblW w:w="0" w:type="auto"/>
        <w:tblLook w:val="04A0"/>
      </w:tblPr>
      <w:tblGrid>
        <w:gridCol w:w="236"/>
        <w:gridCol w:w="236"/>
        <w:gridCol w:w="229"/>
        <w:gridCol w:w="229"/>
        <w:gridCol w:w="236"/>
        <w:gridCol w:w="236"/>
        <w:gridCol w:w="229"/>
        <w:gridCol w:w="229"/>
        <w:gridCol w:w="229"/>
        <w:gridCol w:w="229"/>
        <w:gridCol w:w="229"/>
        <w:gridCol w:w="229"/>
        <w:gridCol w:w="229"/>
        <w:gridCol w:w="236"/>
        <w:gridCol w:w="236"/>
        <w:gridCol w:w="229"/>
        <w:gridCol w:w="229"/>
        <w:gridCol w:w="229"/>
        <w:gridCol w:w="229"/>
        <w:gridCol w:w="229"/>
      </w:tblGrid>
      <w:tr w:rsidR="003D0B2E" w:rsidTr="002A5DC2">
        <w:trPr>
          <w:trHeight w:val="290"/>
        </w:trPr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0B2E" w:rsidTr="002A5DC2">
        <w:trPr>
          <w:trHeight w:val="290"/>
        </w:trPr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0B2E" w:rsidTr="002A5DC2">
        <w:trPr>
          <w:trHeight w:val="147"/>
        </w:trPr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0B2E" w:rsidTr="002A5DC2">
        <w:trPr>
          <w:trHeight w:val="147"/>
        </w:trPr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0B2E" w:rsidTr="002A5DC2">
        <w:trPr>
          <w:trHeight w:val="147"/>
        </w:trPr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0B2E" w:rsidTr="002A5DC2">
        <w:trPr>
          <w:trHeight w:val="147"/>
        </w:trPr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0B2E" w:rsidTr="002A5DC2">
        <w:trPr>
          <w:trHeight w:val="147"/>
        </w:trPr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0B2E" w:rsidTr="002A5DC2">
        <w:trPr>
          <w:trHeight w:val="147"/>
        </w:trPr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0B2E" w:rsidTr="002A5DC2">
        <w:trPr>
          <w:trHeight w:val="147"/>
        </w:trPr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9" w:type="dxa"/>
          </w:tcPr>
          <w:p w:rsidR="003D0B2E" w:rsidRDefault="003D0B2E" w:rsidP="002A5DC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D0B2E" w:rsidRDefault="003D0B2E" w:rsidP="003D0B2E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A21CCF" w:rsidRDefault="00A21CCF" w:rsidP="00A21CCF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3D0B2E" w:rsidRDefault="003D0B2E" w:rsidP="003D0B2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D0B2E" w:rsidRDefault="003D0B2E" w:rsidP="003D0B2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D0B2E" w:rsidRDefault="003D0B2E" w:rsidP="003D0B2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D0B2E" w:rsidRDefault="003D0B2E" w:rsidP="003D0B2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D0B2E" w:rsidRDefault="003D0B2E" w:rsidP="003D0B2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D0B2E" w:rsidRDefault="003D0B2E" w:rsidP="003D0B2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D0B2E" w:rsidRDefault="003D0B2E" w:rsidP="003D0B2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D0B2E" w:rsidRPr="003D0B2E" w:rsidRDefault="003D0B2E" w:rsidP="003D0B2E">
      <w:pPr>
        <w:rPr>
          <w:rFonts w:ascii="Times New Roman" w:hAnsi="Times New Roman" w:cs="Times New Roman"/>
          <w:sz w:val="24"/>
          <w:szCs w:val="24"/>
        </w:rPr>
      </w:pPr>
    </w:p>
    <w:p w:rsidR="00643C80" w:rsidRPr="003D0B2E" w:rsidRDefault="00643C80" w:rsidP="003D0B2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d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>rto grafik</w:t>
      </w:r>
      <w:r w:rsidR="00F2144A">
        <w:rPr>
          <w:rFonts w:ascii="Times New Roman" w:hAnsi="Times New Roman" w:cs="Times New Roman"/>
          <w:sz w:val="24"/>
          <w:szCs w:val="24"/>
        </w:rPr>
        <w:t>ë</w:t>
      </w:r>
      <w:r>
        <w:rPr>
          <w:rFonts w:ascii="Times New Roman" w:hAnsi="Times New Roman" w:cs="Times New Roman"/>
          <w:sz w:val="24"/>
          <w:szCs w:val="24"/>
        </w:rPr>
        <w:t xml:space="preserve">t </w:t>
      </w:r>
      <w:r w:rsidR="00F2144A">
        <w:rPr>
          <w:rFonts w:ascii="Times New Roman" w:hAnsi="Times New Roman" w:cs="Times New Roman"/>
          <w:sz w:val="24"/>
          <w:szCs w:val="24"/>
        </w:rPr>
        <w:t>e ekuacioneve</w:t>
      </w:r>
      <w:r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D0B2E">
        <w:rPr>
          <w:rFonts w:ascii="Times New Roman" w:hAnsi="Times New Roman" w:cs="Times New Roman"/>
          <w:sz w:val="24"/>
          <w:szCs w:val="24"/>
        </w:rPr>
        <w:t xml:space="preserve">                                                </w:t>
      </w:r>
      <w:r w:rsidRPr="003D0B2E">
        <w:rPr>
          <w:rFonts w:ascii="Times New Roman" w:hAnsi="Times New Roman" w:cs="Times New Roman"/>
          <w:sz w:val="24"/>
          <w:szCs w:val="24"/>
        </w:rPr>
        <w:t>(6 pik</w:t>
      </w:r>
      <w:r w:rsidR="00F2144A" w:rsidRPr="003D0B2E">
        <w:rPr>
          <w:rFonts w:ascii="Times New Roman" w:hAnsi="Times New Roman" w:cs="Times New Roman"/>
          <w:sz w:val="24"/>
          <w:szCs w:val="24"/>
        </w:rPr>
        <w:t>ë</w:t>
      </w:r>
      <w:r w:rsidRPr="003D0B2E">
        <w:rPr>
          <w:rFonts w:ascii="Times New Roman" w:hAnsi="Times New Roman" w:cs="Times New Roman"/>
          <w:sz w:val="24"/>
          <w:szCs w:val="24"/>
        </w:rPr>
        <w:t>)</w:t>
      </w:r>
    </w:p>
    <w:p w:rsidR="00643C80" w:rsidRDefault="00F2144A" w:rsidP="00643C80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F2144A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043" type="#_x0000_t75" style="width:37.55pt;height:31.3pt" o:ole="">
            <v:imagedata r:id="rId41" o:title=""/>
          </v:shape>
          <o:OLEObject Type="Embed" ProgID="Equation.DSMT4" ShapeID="_x0000_i1043" DrawAspect="Content" ObjectID="_1682167458" r:id="rId42"/>
        </w:object>
      </w:r>
    </w:p>
    <w:p w:rsidR="00643C80" w:rsidRPr="000478D4" w:rsidRDefault="00F2144A" w:rsidP="00643C80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F2144A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44" type="#_x0000_t75" style="width:55.7pt;height:16.3pt" o:ole="">
            <v:imagedata r:id="rId43" o:title=""/>
          </v:shape>
          <o:OLEObject Type="Embed" ProgID="Equation.DSMT4" ShapeID="_x0000_i1044" DrawAspect="Content" ObjectID="_1682167459" r:id="rId44"/>
        </w:object>
      </w:r>
    </w:p>
    <w:tbl>
      <w:tblPr>
        <w:tblStyle w:val="TableGrid"/>
        <w:tblW w:w="0" w:type="auto"/>
        <w:tblInd w:w="720" w:type="dxa"/>
        <w:tblLook w:val="04A0"/>
      </w:tblPr>
      <w:tblGrid>
        <w:gridCol w:w="352"/>
        <w:gridCol w:w="352"/>
        <w:gridCol w:w="352"/>
        <w:gridCol w:w="352"/>
        <w:gridCol w:w="352"/>
        <w:gridCol w:w="352"/>
        <w:gridCol w:w="352"/>
        <w:gridCol w:w="352"/>
        <w:gridCol w:w="352"/>
        <w:gridCol w:w="352"/>
      </w:tblGrid>
      <w:tr w:rsidR="003D0B2E" w:rsidTr="003D0B2E">
        <w:trPr>
          <w:trHeight w:val="277"/>
        </w:trPr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0B2E" w:rsidTr="003D0B2E">
        <w:trPr>
          <w:trHeight w:val="277"/>
        </w:trPr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0B2E" w:rsidTr="003D0B2E">
        <w:trPr>
          <w:trHeight w:val="277"/>
        </w:trPr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0B2E" w:rsidTr="003D0B2E">
        <w:trPr>
          <w:trHeight w:val="277"/>
        </w:trPr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0B2E" w:rsidTr="003D0B2E">
        <w:trPr>
          <w:trHeight w:val="277"/>
        </w:trPr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0B2E" w:rsidTr="003D0B2E">
        <w:trPr>
          <w:trHeight w:val="277"/>
        </w:trPr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0B2E" w:rsidTr="003D0B2E">
        <w:trPr>
          <w:trHeight w:val="277"/>
        </w:trPr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0B2E" w:rsidTr="003D0B2E">
        <w:trPr>
          <w:trHeight w:val="277"/>
        </w:trPr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0B2E" w:rsidTr="003D0B2E">
        <w:trPr>
          <w:trHeight w:val="277"/>
        </w:trPr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0B2E" w:rsidTr="003D0B2E">
        <w:trPr>
          <w:trHeight w:val="292"/>
        </w:trPr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2" w:type="dxa"/>
          </w:tcPr>
          <w:p w:rsidR="003D0B2E" w:rsidRDefault="003D0B2E" w:rsidP="003D0B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B309F" w:rsidRDefault="00AB309F" w:rsidP="003D0B2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478D4" w:rsidRPr="003D0B2E" w:rsidRDefault="000478D4" w:rsidP="003D0B2E">
      <w:pPr>
        <w:rPr>
          <w:rFonts w:ascii="Times New Roman" w:hAnsi="Times New Roman" w:cs="Times New Roman"/>
          <w:sz w:val="24"/>
          <w:szCs w:val="24"/>
        </w:rPr>
      </w:pPr>
    </w:p>
    <w:p w:rsidR="00A21CCF" w:rsidRDefault="00A21CCF" w:rsidP="00A21CCF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643C80" w:rsidRDefault="00F2144A" w:rsidP="00643C8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ëna do ju jepte mbesave të veta lekë të ndara në raport me moshat e tyre. Ana 4 vjeç, Lela 10 vjeç dhe Ebi 3 vjeç. Ana mori 1250 lekë më shumë se Ebi. Gjej sa lekë u ndau gjyshja gjithsej mbesave</w:t>
      </w:r>
      <w:r w:rsidR="00643C80">
        <w:rPr>
          <w:rFonts w:ascii="Times New Roman" w:hAnsi="Times New Roman" w:cs="Times New Roman"/>
          <w:sz w:val="24"/>
          <w:szCs w:val="24"/>
        </w:rPr>
        <w:t>?</w:t>
      </w:r>
      <w:r w:rsidR="00643C80">
        <w:rPr>
          <w:rFonts w:ascii="Times New Roman" w:hAnsi="Times New Roman" w:cs="Times New Roman"/>
          <w:sz w:val="24"/>
          <w:szCs w:val="24"/>
        </w:rPr>
        <w:tab/>
      </w:r>
      <w:r w:rsidR="00643C8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643C80">
        <w:rPr>
          <w:rFonts w:ascii="Times New Roman" w:hAnsi="Times New Roman" w:cs="Times New Roman"/>
          <w:sz w:val="24"/>
          <w:szCs w:val="24"/>
        </w:rPr>
        <w:tab/>
      </w:r>
      <w:r w:rsidR="00C37891">
        <w:rPr>
          <w:rFonts w:ascii="Times New Roman" w:hAnsi="Times New Roman" w:cs="Times New Roman"/>
          <w:sz w:val="24"/>
          <w:szCs w:val="24"/>
        </w:rPr>
        <w:t xml:space="preserve">    </w:t>
      </w:r>
      <w:r w:rsidR="00643C80">
        <w:rPr>
          <w:rFonts w:ascii="Times New Roman" w:hAnsi="Times New Roman" w:cs="Times New Roman"/>
          <w:sz w:val="24"/>
          <w:szCs w:val="24"/>
        </w:rPr>
        <w:t>(4 pik</w:t>
      </w:r>
      <w:r>
        <w:rPr>
          <w:rFonts w:ascii="Times New Roman" w:hAnsi="Times New Roman" w:cs="Times New Roman"/>
          <w:sz w:val="24"/>
          <w:szCs w:val="24"/>
        </w:rPr>
        <w:t>ë</w:t>
      </w:r>
      <w:r w:rsidR="00643C80">
        <w:rPr>
          <w:rFonts w:ascii="Times New Roman" w:hAnsi="Times New Roman" w:cs="Times New Roman"/>
          <w:sz w:val="24"/>
          <w:szCs w:val="24"/>
        </w:rPr>
        <w:t>)</w:t>
      </w:r>
    </w:p>
    <w:p w:rsidR="00A21CCF" w:rsidRDefault="00A21CCF" w:rsidP="00A21CC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F4048" w:rsidRDefault="000F4048" w:rsidP="000F404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F4048" w:rsidRPr="000F4048" w:rsidRDefault="000F4048" w:rsidP="000F404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F4048" w:rsidRDefault="000F4048" w:rsidP="000F404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F4048" w:rsidRDefault="000F4048" w:rsidP="000F404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F4048" w:rsidRDefault="000F4048" w:rsidP="000F404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F4048" w:rsidRPr="000F4048" w:rsidRDefault="000F4048" w:rsidP="000F4048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0F4048" w:rsidRDefault="000F4048" w:rsidP="000F404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43C80" w:rsidRDefault="00F2144A" w:rsidP="00643C8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ora hodhi një zar dhe një monedhë. Gjej probabilitetin e ngjarjes:</w:t>
      </w:r>
      <w:r w:rsidR="00643C80">
        <w:rPr>
          <w:rFonts w:ascii="Times New Roman" w:hAnsi="Times New Roman" w:cs="Times New Roman"/>
          <w:sz w:val="24"/>
          <w:szCs w:val="24"/>
        </w:rPr>
        <w:tab/>
      </w:r>
      <w:r w:rsidR="00C37891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643C80">
        <w:rPr>
          <w:rFonts w:ascii="Times New Roman" w:hAnsi="Times New Roman" w:cs="Times New Roman"/>
          <w:sz w:val="24"/>
          <w:szCs w:val="24"/>
        </w:rPr>
        <w:t>(6 pik</w:t>
      </w:r>
      <w:r>
        <w:rPr>
          <w:rFonts w:ascii="Times New Roman" w:hAnsi="Times New Roman" w:cs="Times New Roman"/>
          <w:sz w:val="24"/>
          <w:szCs w:val="24"/>
        </w:rPr>
        <w:t>ë</w:t>
      </w:r>
      <w:r w:rsidR="00643C80">
        <w:rPr>
          <w:rFonts w:ascii="Times New Roman" w:hAnsi="Times New Roman" w:cs="Times New Roman"/>
          <w:sz w:val="24"/>
          <w:szCs w:val="24"/>
        </w:rPr>
        <w:t>)</w:t>
      </w:r>
    </w:p>
    <w:p w:rsidR="00643C80" w:rsidRDefault="00F2144A" w:rsidP="00C512EC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F2144A">
        <w:rPr>
          <w:rFonts w:ascii="Times New Roman" w:hAnsi="Times New Roman" w:cs="Times New Roman"/>
          <w:sz w:val="24"/>
          <w:szCs w:val="24"/>
        </w:rPr>
        <w:t xml:space="preserve">Bie </w:t>
      </w:r>
      <w:r>
        <w:rPr>
          <w:rFonts w:ascii="Times New Roman" w:hAnsi="Times New Roman" w:cs="Times New Roman"/>
          <w:sz w:val="24"/>
          <w:szCs w:val="24"/>
        </w:rPr>
        <w:t>numër çift dhe stemë</w:t>
      </w:r>
    </w:p>
    <w:p w:rsidR="00F2144A" w:rsidRDefault="00F2144A" w:rsidP="00C512EC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ie numër tek më i vogël se 5 dhe lek.</w:t>
      </w:r>
    </w:p>
    <w:p w:rsidR="00F2144A" w:rsidRDefault="00F2144A" w:rsidP="00C512EC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ie stemë dhe jo numër 5</w:t>
      </w:r>
    </w:p>
    <w:p w:rsidR="00F2144A" w:rsidRDefault="00F2144A" w:rsidP="00C512EC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hpreh me % këto probabilitete.</w:t>
      </w:r>
    </w:p>
    <w:p w:rsidR="00A21CCF" w:rsidRDefault="00A21CCF" w:rsidP="00A21CCF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720" w:type="dxa"/>
        <w:tblLook w:val="04A0"/>
      </w:tblPr>
      <w:tblGrid>
        <w:gridCol w:w="1265"/>
        <w:gridCol w:w="1265"/>
        <w:gridCol w:w="1266"/>
        <w:gridCol w:w="1265"/>
        <w:gridCol w:w="1265"/>
        <w:gridCol w:w="1265"/>
        <w:gridCol w:w="1265"/>
      </w:tblGrid>
      <w:tr w:rsidR="00F2144A" w:rsidTr="00FE2B73">
        <w:tc>
          <w:tcPr>
            <w:tcW w:w="1265" w:type="dxa"/>
          </w:tcPr>
          <w:p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65" w:type="dxa"/>
          </w:tcPr>
          <w:p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266" w:type="dxa"/>
          </w:tcPr>
          <w:p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265" w:type="dxa"/>
          </w:tcPr>
          <w:p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265" w:type="dxa"/>
          </w:tcPr>
          <w:p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265" w:type="dxa"/>
          </w:tcPr>
          <w:p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265" w:type="dxa"/>
          </w:tcPr>
          <w:p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2144A" w:rsidTr="00FE2B73">
        <w:tc>
          <w:tcPr>
            <w:tcW w:w="1265" w:type="dxa"/>
          </w:tcPr>
          <w:p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 – 11 </w:t>
            </w:r>
          </w:p>
        </w:tc>
        <w:tc>
          <w:tcPr>
            <w:tcW w:w="1265" w:type="dxa"/>
          </w:tcPr>
          <w:p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2 – 17 </w:t>
            </w:r>
          </w:p>
        </w:tc>
        <w:tc>
          <w:tcPr>
            <w:tcW w:w="1266" w:type="dxa"/>
          </w:tcPr>
          <w:p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8 – 23 </w:t>
            </w:r>
          </w:p>
        </w:tc>
        <w:tc>
          <w:tcPr>
            <w:tcW w:w="1265" w:type="dxa"/>
          </w:tcPr>
          <w:p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4 – 28 </w:t>
            </w:r>
          </w:p>
        </w:tc>
        <w:tc>
          <w:tcPr>
            <w:tcW w:w="1265" w:type="dxa"/>
          </w:tcPr>
          <w:p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9 – 34 </w:t>
            </w:r>
          </w:p>
        </w:tc>
        <w:tc>
          <w:tcPr>
            <w:tcW w:w="1265" w:type="dxa"/>
          </w:tcPr>
          <w:p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5 – 39 </w:t>
            </w:r>
          </w:p>
        </w:tc>
        <w:tc>
          <w:tcPr>
            <w:tcW w:w="1265" w:type="dxa"/>
          </w:tcPr>
          <w:p w:rsidR="00F2144A" w:rsidRDefault="00F2144A" w:rsidP="00F2144A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0 – 44 </w:t>
            </w:r>
          </w:p>
        </w:tc>
      </w:tr>
    </w:tbl>
    <w:p w:rsidR="00F2144A" w:rsidRDefault="00F2144A" w:rsidP="00BF553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sectPr w:rsidR="00F2144A" w:rsidSect="0080354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0A87" w:usb1="00000000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EF33074"/>
    <w:multiLevelType w:val="hybridMultilevel"/>
    <w:tmpl w:val="EB9ECD5C"/>
    <w:lvl w:ilvl="0" w:tplc="041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C0019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F750D7E"/>
    <w:multiLevelType w:val="hybridMultilevel"/>
    <w:tmpl w:val="EB9ECD5C"/>
    <w:lvl w:ilvl="0" w:tplc="041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C0019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5B381E"/>
    <w:rsid w:val="000478D4"/>
    <w:rsid w:val="000F4048"/>
    <w:rsid w:val="002344A0"/>
    <w:rsid w:val="002639F8"/>
    <w:rsid w:val="00354283"/>
    <w:rsid w:val="00356E54"/>
    <w:rsid w:val="00371C96"/>
    <w:rsid w:val="00384E0F"/>
    <w:rsid w:val="003905A4"/>
    <w:rsid w:val="003D0B2E"/>
    <w:rsid w:val="005B381E"/>
    <w:rsid w:val="00643C80"/>
    <w:rsid w:val="00684CA3"/>
    <w:rsid w:val="007804BB"/>
    <w:rsid w:val="007E6486"/>
    <w:rsid w:val="00803549"/>
    <w:rsid w:val="00992890"/>
    <w:rsid w:val="009D51E3"/>
    <w:rsid w:val="00A21CCF"/>
    <w:rsid w:val="00AB309F"/>
    <w:rsid w:val="00BB2E5B"/>
    <w:rsid w:val="00BF5535"/>
    <w:rsid w:val="00C37891"/>
    <w:rsid w:val="00C74FF8"/>
    <w:rsid w:val="00D04A25"/>
    <w:rsid w:val="00D15CB6"/>
    <w:rsid w:val="00E0483C"/>
    <w:rsid w:val="00EF6B64"/>
    <w:rsid w:val="00F2144A"/>
    <w:rsid w:val="00F32B92"/>
    <w:rsid w:val="00FE2B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3549"/>
    <w:rPr>
      <w:lang w:val="sq-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381E"/>
    <w:pPr>
      <w:ind w:left="720"/>
      <w:contextualSpacing/>
    </w:pPr>
  </w:style>
  <w:style w:type="table" w:styleId="TableGrid">
    <w:name w:val="Table Grid"/>
    <w:basedOn w:val="TableNormal"/>
    <w:uiPriority w:val="59"/>
    <w:rsid w:val="00F214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Drawing12222222.vsdx"/><Relationship Id="rId13" Type="http://schemas.openxmlformats.org/officeDocument/2006/relationships/image" Target="media/image5.wmf"/><Relationship Id="rId18" Type="http://schemas.openxmlformats.org/officeDocument/2006/relationships/package" Target="embeddings/Microsoft_Visio_Drawing23333333.vsdx"/><Relationship Id="rId26" Type="http://schemas.openxmlformats.org/officeDocument/2006/relationships/package" Target="embeddings/Microsoft_Visio_Drawing45555555.vsdx"/><Relationship Id="rId39" Type="http://schemas.openxmlformats.org/officeDocument/2006/relationships/image" Target="media/image18.e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1.bin"/><Relationship Id="rId7" Type="http://schemas.openxmlformats.org/officeDocument/2006/relationships/image" Target="media/image2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wmf"/><Relationship Id="rId38" Type="http://schemas.openxmlformats.org/officeDocument/2006/relationships/package" Target="embeddings/Microsoft_Visio_Drawing67777777.vsdx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package" Target="embeddings/Microsoft_Visio_Drawing34444444.vsdx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package" Target="embeddings/Microsoft_Visio_Drawing1111111.vsdx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8.bin"/><Relationship Id="rId37" Type="http://schemas.openxmlformats.org/officeDocument/2006/relationships/image" Target="media/image17.emf"/><Relationship Id="rId40" Type="http://schemas.openxmlformats.org/officeDocument/2006/relationships/package" Target="embeddings/Microsoft_Visio_Drawing78888888.vsdx"/><Relationship Id="rId45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package" Target="embeddings/Microsoft_Visio_Drawing56666666.vsdx"/><Relationship Id="rId36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31" Type="http://schemas.openxmlformats.org/officeDocument/2006/relationships/image" Target="media/image14.wmf"/><Relationship Id="rId44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emf"/><Relationship Id="rId30" Type="http://schemas.openxmlformats.org/officeDocument/2006/relationships/oleObject" Target="embeddings/oleObject7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4</Pages>
  <Words>465</Words>
  <Characters>2665</Characters>
  <Application>Microsoft Office Word</Application>
  <DocSecurity>0</DocSecurity>
  <Lines>133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0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Elona</cp:lastModifiedBy>
  <cp:revision>10</cp:revision>
  <cp:lastPrinted>2018-03-11T20:35:00Z</cp:lastPrinted>
  <dcterms:created xsi:type="dcterms:W3CDTF">2018-03-11T18:31:00Z</dcterms:created>
  <dcterms:modified xsi:type="dcterms:W3CDTF">2021-05-10T13:54:00Z</dcterms:modified>
</cp:coreProperties>
</file>